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41A7A6F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2560300</wp:posOffset>
            </wp:positionV>
            <wp:extent cx="419100" cy="419100"/>
            <wp:effectExtent l="0" t="0" r="0" b="0"/>
            <wp:wrapNone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恩施州初中毕业学业水平考试</w:t>
      </w:r>
    </w:p>
    <w:p w14:paraId="453B175D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卷</w:t>
      </w:r>
    </w:p>
    <w:p w14:paraId="437FBAAE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个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14:paraId="3BE5C47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38C63762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考生答题全部在答题卷上，答在试题卷上无效，</w:t>
      </w:r>
    </w:p>
    <w:p w14:paraId="59C57F2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请认真核对监考教师在答题卷上所粘贴条形码的姓名、准考证号码是否与本人相符合，再将自己的姓名、准考证号码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的黑色墨水签字笔填写在答题卷及试题卷上．</w:t>
      </w:r>
    </w:p>
    <w:p w14:paraId="2D0EDF1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选择题作答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答题卷上对应的答案标号涂黑．如需改动，用橡皮擦干净后，再选涂其他答案．非选择题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写在答题卷上指定位置，在其他位置答题一律无效</w:t>
      </w:r>
    </w:p>
    <w:p w14:paraId="5F6FD6BF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作答，并请加黑加粗，描写清楚．</w:t>
      </w:r>
    </w:p>
    <w:p w14:paraId="0E3029B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生不得折叠答题卷，保持答题卷的整洁．考试结束后，请将试题卷和答题卷一并上交．</w:t>
      </w:r>
    </w:p>
    <w:p w14:paraId="5375B98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有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）．</w:t>
      </w:r>
    </w:p>
    <w:p w14:paraId="75DAC0A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8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AD7C1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78261243" name="图片 7826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1243" name="图片 78261243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" o:title="eqId8bf3d3564c61e5e9c39a9e2cf2de04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eqId6ca8b26c3ad6d892590290a2304126b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7" o:title="eqIde165ecb6f59aff040ac62edd49cc555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6483F8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，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06DD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540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3" o:title="eqId1485cab54e522d08ae1083c6b6c30c8a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AC22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cb0469b312798e19c24fe494d03fb0a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" o:title="eqId1ee18d7a40f7a7e0dc85b1bd75bf750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3766916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eqId629507dcfdeb6866da428c4f45e2b2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cb0469b312798e19c24fe494d03fb0a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eqId629507dcfdeb6866da428c4f45e2b2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 w14:paraId="74F110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图是一个正方体纸盒的展开图，将其折叠成一个正方体后，有“振”字一面的相对面上的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4836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0763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C5124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“恩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“乡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“村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“兴”</w:t>
      </w:r>
    </w:p>
    <w:p w14:paraId="26889B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1CED2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4" o:title="eqId30527722931308a7b4e1e8fe73ffd78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6" o:title="eqIdb0e8771d0e5d27d0059ee81ba3b9ca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8" o:title="eqId05b94978e68e2c050e80abbf813ecc7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0" o:title="eqId545e7c1f00fae507f21c35c64f059d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 w14:paraId="08D81C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为了解某小区居民的用水情况，随机抽查了若干户家庭的某月用水量，统计结果如下表所示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07"/>
        <w:gridCol w:w="929"/>
        <w:gridCol w:w="929"/>
        <w:gridCol w:w="930"/>
        <w:gridCol w:w="930"/>
      </w:tblGrid>
      <w:tr w14:paraId="162ACE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2AB63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月用水量（吨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3D373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32473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095AB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CB48B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36BBB8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F017A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户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EE699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1928D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5AEF4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C6EBA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265D08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关于这若干户家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8261240" name="图片 7826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1240" name="图片 78261240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该月用水量的数据统计分析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A68A3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众数是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平均数是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差是</w:t>
      </w:r>
      <w:r>
        <w:rPr>
          <w:rFonts w:eastAsia="Times New Roman" w:cs="Times New Roman"/>
          <w:color w:val="000000"/>
        </w:rPr>
        <w:t>1</w:t>
      </w:r>
    </w:p>
    <w:p w14:paraId="13D898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3" o:title="eqId02e03566282ef39ad17821036f2281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，将含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角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8261244" name="图片 7826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1244" name="图片 78261244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角三角板按图所示摆放．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5" o:title="eqIda7fbd8ec5f6f85e7bccc0c51a0a91f1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7" o:title="eqId3cc310194575262fb45352c2fbc1986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CCA28B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095500" cy="12954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57BD88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2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3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4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50°</w:t>
      </w:r>
    </w:p>
    <w:p w14:paraId="30F63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艘轮船在静水中的速度为</w:t>
      </w:r>
      <w:r>
        <w:rPr>
          <w:rFonts w:eastAsia="Times New Roman" w:cs="Times New Roman"/>
          <w:color w:val="000000"/>
        </w:rPr>
        <w:t>30km/h</w:t>
      </w:r>
      <w:r>
        <w:rPr>
          <w:rFonts w:ascii="宋体" w:hAnsi="宋体"/>
          <w:color w:val="000000"/>
        </w:rPr>
        <w:t>，它沿江顺流航行</w:t>
      </w:r>
      <w:r>
        <w:rPr>
          <w:rFonts w:eastAsia="Times New Roman" w:cs="Times New Roman"/>
          <w:color w:val="000000"/>
        </w:rPr>
        <w:t>144km</w:t>
      </w:r>
      <w:r>
        <w:rPr>
          <w:rFonts w:ascii="宋体" w:hAnsi="宋体"/>
          <w:color w:val="000000"/>
        </w:rPr>
        <w:t>与逆流航行</w:t>
      </w:r>
      <w:r>
        <w:rPr>
          <w:rFonts w:eastAsia="Times New Roman" w:cs="Times New Roman"/>
          <w:color w:val="000000"/>
        </w:rPr>
        <w:t>96km</w:t>
      </w:r>
      <w:r>
        <w:rPr>
          <w:rFonts w:ascii="宋体" w:hAnsi="宋体"/>
          <w:color w:val="000000"/>
        </w:rPr>
        <w:t>所用时间相等，江水的流速为多少？设江水流速为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则符合题意的方程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5D467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50" o:title="eqId9950f72bc9f99ca4e7ee05bb1514a0c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52" o:title="eqIdc1773f57a86fcb7bc282036f340ce6e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6AE1F45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54" o:title="eqId7927648c1cd8c541aedc5992997274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56" o:title="eqId61b419f01063186fd68c98be046a690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76208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分别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大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58" o:title="eqIdc81613520ab5a478f0b2616a9bcb79d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color w:val="000000"/>
        </w:rPr>
        <w:t>的长为半径画弧，两弧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作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分别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N</w:t>
      </w:r>
      <w:r>
        <w:rPr>
          <w:rFonts w:ascii="宋体" w:hAnsi="宋体"/>
          <w:color w:val="000000"/>
        </w:rPr>
        <w:t>．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60" o:title="eqIdfc11331a7b2d2619b40ee6d34c3bd62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2" o:title="eqIdfcd0ced286a0fbc7e4862f81472642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/>
          <w:color w:val="000000"/>
        </w:rPr>
        <w:t>．则四边形</w:t>
      </w:r>
      <w:r>
        <w:rPr>
          <w:rFonts w:eastAsia="Times New Roman" w:cs="Times New Roman"/>
          <w:i/>
          <w:color w:val="000000"/>
        </w:rPr>
        <w:t>MBND</w:t>
      </w:r>
      <w:r>
        <w:rPr>
          <w:rFonts w:ascii="宋体" w:hAnsi="宋体"/>
          <w:color w:val="000000"/>
        </w:rPr>
        <w:t>的周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0AF03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6192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761D8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5" o:title="eqId533a7b702ada1dd80123e4041271d5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</w:t>
      </w:r>
    </w:p>
    <w:p w14:paraId="28186E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我国青海湖最深处的某一截面图，青海湖水面下任意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压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cmHg</w:t>
      </w:r>
      <w:r>
        <w:rPr>
          <w:rFonts w:ascii="宋体" w:hAnsi="宋体"/>
          <w:color w:val="000000"/>
        </w:rPr>
        <w:t>）与其离水面的深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的函数解析式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7" o:title="eqIdb57895cf5a4dae3cab209dbd17b695b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，其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其中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" o:title="eqIdbf9f50605db5d5f8f3a01ee8e474a11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为青海湖水面大气压强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常数且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" o:title="eqIdf2c80c26a794a844127aae7dee87c9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  <w:em w:val="dot"/>
        </w:rPr>
        <w:t>根据图中信息分析</w:t>
      </w:r>
      <w:r>
        <w:rPr>
          <w:rFonts w:ascii="宋体" w:hAnsi="宋体"/>
          <w:color w:val="000000"/>
        </w:rPr>
        <w:t>（结果保留一位小数），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6A64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4562475" cy="19907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53C919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青海湖水深</w:t>
      </w:r>
      <w:r>
        <w:rPr>
          <w:rFonts w:eastAsia="Times New Roman" w:cs="Times New Roman"/>
          <w:color w:val="000000"/>
        </w:rPr>
        <w:t>16.4m</w:t>
      </w:r>
      <w:r>
        <w:rPr>
          <w:rFonts w:ascii="宋体" w:hAnsi="宋体"/>
          <w:color w:val="000000"/>
        </w:rPr>
        <w:t>处的压强为</w:t>
      </w:r>
      <w:r>
        <w:rPr>
          <w:rFonts w:eastAsia="Times New Roman" w:cs="Times New Roman"/>
          <w:color w:val="000000"/>
        </w:rPr>
        <w:t>188.6cmHg</w:t>
      </w:r>
    </w:p>
    <w:p w14:paraId="2B43B35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青海湖水面大气压强为</w:t>
      </w:r>
      <w:r>
        <w:rPr>
          <w:rFonts w:eastAsia="Times New Roman" w:cs="Times New Roman"/>
          <w:color w:val="000000"/>
        </w:rPr>
        <w:t>76.0cmHg</w:t>
      </w:r>
    </w:p>
    <w:p w14:paraId="733AE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函数解析式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7" o:title="eqIdb57895cf5a4dae3cab209dbd17b695b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/>
          <w:color w:val="000000"/>
        </w:rPr>
        <w:t>中自变量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取值范围是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5" o:title="eqId0f86cbd7e478994c73ec5de9785f224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</w:p>
    <w:p w14:paraId="1A8752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函数解析式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77" o:title="eqId29983abe015cb8d1e54edc035ef6134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</w:p>
    <w:p w14:paraId="5BBCF3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0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8c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出发，以</w:t>
      </w:r>
      <w:r>
        <w:rPr>
          <w:rFonts w:eastAsia="Times New Roman" w:cs="Times New Roman"/>
          <w:color w:val="000000"/>
        </w:rPr>
        <w:t>1cm/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速度向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运动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同时出发，以相同的速度向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运动，当其中一个动点到达端点时，两个动点同时停止运动．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），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1394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1144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B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当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0" o:title="eqId03b954320e7cff913086bcef4657ec3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rPr>
          <w:rFonts w:eastAsia="Times New Roman" w:cs="Times New Roman"/>
          <w:i/>
          <w:color w:val="000000"/>
        </w:rPr>
        <w:t>ABMP</w:t>
      </w:r>
      <w:r>
        <w:rPr>
          <w:rFonts w:ascii="宋体" w:hAnsi="宋体"/>
          <w:color w:val="000000"/>
        </w:rPr>
        <w:t>为矩形</w:t>
      </w:r>
    </w:p>
    <w:p w14:paraId="740F5C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当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2" o:title="eqId167bda06edd19e2be1fa65966b8cd07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rPr>
          <w:rFonts w:eastAsia="Times New Roman" w:cs="Times New Roman"/>
          <w:i/>
          <w:color w:val="000000"/>
        </w:rPr>
        <w:t>CDPM</w:t>
      </w:r>
      <w:r>
        <w:rPr>
          <w:rFonts w:ascii="宋体" w:hAnsi="宋体"/>
          <w:color w:val="000000"/>
        </w:rPr>
        <w:t>为平行四边形</w:t>
      </w:r>
    </w:p>
    <w:p w14:paraId="74D96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当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84" o:title="eqId39e0646d20051cb44453d1c8ec6d7e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0" o:title="eqId03b954320e7cff913086bcef4657ec3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 w14:paraId="694248CB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D. 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84" o:title="eqId39e0646d20051cb44453d1c8ec6d7ee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0" o:title="eqId03b954320e7cff913086bcef4657ec3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s</w:t>
      </w:r>
    </w:p>
    <w:p w14:paraId="57CC5B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89" o:title="eqIdb288ab1b2e56fd8a11d0a766d9fe065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1" o:title="eqId9b384412acba251d87902ab928902f1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3" o:title="eqIda57458464618fcf619375a93d3c66d6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5" o:title="eqId707ea658f3a9359f5740d5aab48f79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3" o:title="eqIda57458464618fcf619375a93d3c66d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．下列判断：</w:t>
      </w:r>
    </w:p>
    <w:p w14:paraId="0A9A78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98" o:title="eqId9738a6c502a846ff84f9adda08ef357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；②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" o:title="eqId3e4cc00c283519973f7f8e1274b5c73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102" o:title="eqIddc863004a6fedab9a38c96e7dabe90b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/>
          <w:color w:val="000000"/>
        </w:rPr>
        <w:t>；③已知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4" o:title="eqIdee1b1622626fc98a5168b0df6452514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06" o:title="eqIdd4fdae3df044f9fa04d1ac995f8a07a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89" o:title="eqIdb288ab1b2e56fd8a11d0a766d9fe065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9" o:title="eqId6c959f66cc10bf1420eac249e74d200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11" o:title="eqIdd83cb3b6dacb13f2b792e7c14a8f84b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；④若方程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13" o:title="eqIdd854a1e025a926f5d1d7e00aa5c121a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/>
          <w:color w:val="000000"/>
        </w:rPr>
        <w:t>的两实数根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15" o:title="eqIdc814128ea2139e33db94ea590e7c222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17" o:title="eqIdaec19b68e3add9d5bfcc6269a1855b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9" o:title="eqIdb0c556b35e2216aeb5b7d8b1b4c140d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36AC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个．</w:t>
      </w:r>
    </w:p>
    <w:p w14:paraId="7BFA0E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3E779BA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有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．</w:t>
      </w:r>
    </w:p>
    <w:p w14:paraId="28CAA2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9的算术平方根是</w:t>
      </w:r>
      <w:r>
        <w:rPr>
          <w:color w:val="000000"/>
          <w:u w:val="single"/>
        </w:rPr>
        <w:t xml:space="preserve">     </w:t>
      </w:r>
      <w:r>
        <w:rPr>
          <w:color w:val="000000"/>
        </w:rPr>
        <w:t>．</w:t>
      </w:r>
    </w:p>
    <w:p w14:paraId="0B96BB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21" o:title="eqIdf6944356c7f36b92e72d0b6ddd86eaf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425F5A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切圆，则图中阴影部分的面积为（结果保留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）________．</w:t>
      </w:r>
    </w:p>
    <w:p w14:paraId="5EFD0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66825" cy="20193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6E0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观察下列一组数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4" o:title="eqIdf89eef3148f2d4d09379767b4af6913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26" o:title="eqIda734873a608f0c070dec80b89d17975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它们按一定规律排列，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记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8" o:title="eqId96abfe2da27a63e6affb19a0c80236d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130" o:title="eqIdb30894c2627f2443beb1449d1775363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32" o:title="eqId42e4487468ab2823d6dbf7f0ebd2eb3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34" o:title="eqId4c2f03f58e3c85de45bd3fd86a8a66f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649CDF9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有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请在答题卷指定区域内作答，解答时应写出文字说明、证明过程或演算步骤）．</w:t>
      </w:r>
    </w:p>
    <w:p w14:paraId="06161A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136" o:title="eqIdd2a9540d9cf4931d8588c39bfb5df1e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38" o:title="eqIddb4f3ea707431e69ce7f67f20b09c5a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D06A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已知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任意一点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0" o:title="eqIddd4da6d55f36613f4c677d479358fce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2" o:title="eqIdd1893d78af450a5fa09810537adc2df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求证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144" o:title="eqIdd5f207b5a1a5efd197de328cf287e9d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FB5E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71600" cy="13525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14C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日，湖北日报联合夏风教室发起“劳动最光荣，加油好少年”主题活动．某校学生积极参与本次主题活动，为了解该校学生参与本次主题活动的情况，随机抽取该校部分学生进行调查．根据调查结果绘制如下不完整的统计图（图）．请结合图中信息解答下列问题：</w:t>
      </w:r>
    </w:p>
    <w:p w14:paraId="77730F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57725" cy="25050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51F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共调查了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名学生，并补全条形统计图．</w:t>
      </w:r>
    </w:p>
    <w:p w14:paraId="43BFE4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该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参加本次主题活动，则本次活动中该校“洗衣服”的学生约有多少名？</w:t>
      </w:r>
    </w:p>
    <w:p w14:paraId="7AF9D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现从参与本次主题活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8261242" name="图片 7826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1242" name="图片 78261242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甲、乙、丙、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中，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谈一谈劳动感受．请用列表或画树状图的方法，求甲、乙两人同时被抽中的概率．</w:t>
      </w:r>
    </w:p>
    <w:p w14:paraId="3CD52C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湖中一古亭，湖边一古柳，一沉静，一飘逸、碧波荡漾，相映成趣．某活动小组赏湖之余，为了测量古亭与古柳间的距离，在古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古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于北偏东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，他们向南走</w:t>
      </w:r>
      <w:r>
        <w:rPr>
          <w:rFonts w:eastAsia="Times New Roman" w:cs="Times New Roman"/>
          <w:color w:val="000000"/>
        </w:rPr>
        <w:t>50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测得古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于北偏东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求古亭与古柳之间的距离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（参考数据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48" o:title="eqId4c894b7d6baa55c80c64e74748dad89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50" o:title="eqId460317e7c26f95b9b29cfe1a89b796d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，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）．</w:t>
      </w:r>
    </w:p>
    <w:p w14:paraId="541A3C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24100" cy="2133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5A16A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已知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，且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ascii="宋体" w:hAnsi="宋体"/>
          <w:color w:val="000000"/>
        </w:rPr>
        <w:t>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3" o:title="eqId9abb3a62e46296c417261156b51ec6b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)</w: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9DA15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9621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05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反比例函数的解析式；</w:t>
      </w:r>
    </w:p>
    <w:p w14:paraId="55120E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所在直线解析式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56" o:title="eqIdd4b672aedd31541682e27af09c38b61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8" o:title="eqId25f99df1a7b58018125b99578b77934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40327D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2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8261241" name="图片 7826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1241" name="图片 78261241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校计划租用甲、乙两种客车送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名师生去研学基地开展综合实践活动．已知租用一辆甲型客车和一辆乙型客车共需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元，租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甲型客车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乙型客车共需</w:t>
      </w:r>
      <w:r>
        <w:rPr>
          <w:rFonts w:eastAsia="Times New Roman" w:cs="Times New Roman"/>
          <w:color w:val="000000"/>
        </w:rPr>
        <w:t>1300</w:t>
      </w:r>
      <w:r>
        <w:rPr>
          <w:rFonts w:ascii="宋体" w:hAnsi="宋体"/>
          <w:color w:val="000000"/>
        </w:rPr>
        <w:t>元．甲型客车每辆可坐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师生，乙型客车每辆可坐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名师生．</w:t>
      </w:r>
    </w:p>
    <w:p w14:paraId="64815E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租用甲、乙两种客车每辆各多少元？</w:t>
      </w:r>
    </w:p>
    <w:p w14:paraId="40CD18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学校计划租用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辆客车，怎样租车可使总费用最少？</w:t>
      </w:r>
    </w:p>
    <w:p w14:paraId="73C0B5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外一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O</w:t>
      </w:r>
      <w:r>
        <w:rPr>
          <w:rFonts w:ascii="宋体" w:hAnsi="宋体"/>
          <w:color w:val="000000"/>
        </w:rPr>
        <w:t>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212AD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85875" cy="11239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52E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ascii="宋体" w:hAnsi="宋体"/>
          <w:color w:val="000000"/>
        </w:rPr>
        <w:t>．</w:t>
      </w:r>
    </w:p>
    <w:p w14:paraId="538F12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求证：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．</w:t>
      </w:r>
    </w:p>
    <w:p w14:paraId="7FE2D4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．</w:t>
      </w:r>
    </w:p>
    <w:p w14:paraId="67EDD0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抛物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61" o:title="eqId43029dfd2a2b47b764679b92dab0225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63" o:title="eqIdcf2b1410f44205658cea90e9ce85101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A72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29050" cy="21526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0FE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抛物线的解析式．</w:t>
      </w:r>
    </w:p>
    <w:p w14:paraId="2E0E94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将抛物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61" o:title="eqId43029dfd2a2b47b764679b92dab0225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/>
          <w:color w:val="000000"/>
        </w:rPr>
        <w:t>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记平移后的抛物线顶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平移后的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右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判断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三点为顶点的三角形是否为直角三角形，并说明理由．</w:t>
      </w:r>
    </w:p>
    <w:p w14:paraId="4E82A4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与抛物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61" o:title="eqId43029dfd2a2b47b764679b92dab0225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右侧），请探究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是否存在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三点为顶点的三角形与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/>
          <w:color w:val="000000"/>
        </w:rPr>
        <w:t>相似，若存在，请求出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坐标；若不存在，请说明理由．</w:t>
      </w:r>
    </w:p>
    <w:p w14:paraId="09770BAB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4）若将抛物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61" o:title="eqId43029dfd2a2b47b764679b92dab0225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/>
          <w:color w:val="000000"/>
        </w:rPr>
        <w:t>进行适当的平移，当平移后的抛物线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最多只有一个公共点时，请直接写出拋物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61" o:title="eqId43029dfd2a2b47b764679b92dab022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/>
          <w:color w:val="000000"/>
        </w:rPr>
        <w:t>平移的最短距离并求出此时抛物线的顶点坐标．</w:t>
      </w:r>
    </w:p>
    <w:p w14:paraId="7D0FE6F2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4ADF9B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F8169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C77F4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040A9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0266E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37DA9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44661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27C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AEB7721"/>
    <w:rsid w:val="56876434"/>
    <w:rsid w:val="72600073"/>
    <w:rsid w:val="74BC0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png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oleObject" Target="embeddings/oleObject28.bin"/><Relationship Id="rId72" Type="http://schemas.openxmlformats.org/officeDocument/2006/relationships/image" Target="media/image36.png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1" Type="http://schemas.openxmlformats.org/officeDocument/2006/relationships/oleObject" Target="embeddings/oleObject9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2" Type="http://schemas.openxmlformats.org/officeDocument/2006/relationships/fontTable" Target="fontTable.xml"/><Relationship Id="rId171" Type="http://schemas.openxmlformats.org/officeDocument/2006/relationships/customXml" Target="../customXml/item1.xml"/><Relationship Id="rId170" Type="http://schemas.openxmlformats.org/officeDocument/2006/relationships/oleObject" Target="embeddings/oleObject77.bin"/><Relationship Id="rId17" Type="http://schemas.openxmlformats.org/officeDocument/2006/relationships/image" Target="media/image5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oleObject" Target="embeddings/oleObject74.bin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png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oleObject" Target="embeddings/oleObject3.bin"/><Relationship Id="rId159" Type="http://schemas.openxmlformats.org/officeDocument/2006/relationships/image" Target="media/image80.png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png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png"/><Relationship Id="rId150" Type="http://schemas.openxmlformats.org/officeDocument/2006/relationships/image" Target="media/image74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png"/><Relationship Id="rId145" Type="http://schemas.openxmlformats.org/officeDocument/2006/relationships/image" Target="media/image71.png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png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2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64DE46-BF0C-40E6-966D-A7802B0BF8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61</Words>
  <Characters>2801</Characters>
  <Lines>36</Lines>
  <Paragraphs>10</Paragraphs>
  <TotalTime>0</TotalTime>
  <ScaleCrop>false</ScaleCrop>
  <LinksUpToDate>false</LinksUpToDate>
  <CharactersWithSpaces>295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22:09:00Z</dcterms:created>
  <dc:creator>学科网试题生产平台</dc:creator>
  <dc:description>3012352652460032</dc:description>
  <cp:lastModifiedBy>上帝掷骰子吗</cp:lastModifiedBy>
  <dcterms:modified xsi:type="dcterms:W3CDTF">2024-07-18T18:17:3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CFB34A17D1D456DA8EACAE087B2D0E7</vt:lpwstr>
  </property>
</Properties>
</file>